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25A6" w:rsidRPr="00076EE5" w:rsidRDefault="00E025A6" w:rsidP="00E025A6">
      <w:pPr>
        <w:widowControl w:val="0"/>
        <w:ind w:left="-1134"/>
        <w:jc w:val="both"/>
        <w:rPr>
          <w:sz w:val="26"/>
          <w:szCs w:val="26"/>
        </w:rPr>
      </w:pPr>
      <w:r w:rsidRPr="00076EE5">
        <w:rPr>
          <w:sz w:val="26"/>
          <w:szCs w:val="26"/>
        </w:rPr>
        <w:t>3</w:t>
      </w:r>
      <w:r>
        <w:rPr>
          <w:sz w:val="26"/>
          <w:szCs w:val="26"/>
        </w:rPr>
        <w:t>8</w:t>
      </w:r>
      <w:r w:rsidRPr="00076EE5">
        <w:rPr>
          <w:sz w:val="26"/>
          <w:szCs w:val="26"/>
        </w:rPr>
        <w:t xml:space="preserve">-1. </w:t>
      </w:r>
      <w:proofErr w:type="gramStart"/>
      <w:r w:rsidRPr="00076EE5">
        <w:rPr>
          <w:sz w:val="26"/>
          <w:szCs w:val="26"/>
        </w:rPr>
        <w:t>Правильный</w:t>
      </w:r>
      <w:proofErr w:type="gramEnd"/>
      <w:r w:rsidRPr="00076EE5">
        <w:rPr>
          <w:sz w:val="26"/>
          <w:szCs w:val="26"/>
        </w:rPr>
        <w:t xml:space="preserve"> </w:t>
      </w:r>
      <w:proofErr w:type="spellStart"/>
      <w:r w:rsidRPr="00076EE5">
        <w:rPr>
          <w:sz w:val="26"/>
          <w:szCs w:val="26"/>
        </w:rPr>
        <w:t>тр</w:t>
      </w:r>
      <w:proofErr w:type="spellEnd"/>
      <w:r>
        <w:rPr>
          <w:sz w:val="26"/>
          <w:szCs w:val="26"/>
        </w:rPr>
        <w:t>-</w:t>
      </w:r>
      <w:r w:rsidRPr="00076EE5">
        <w:rPr>
          <w:sz w:val="26"/>
          <w:szCs w:val="26"/>
        </w:rPr>
        <w:t xml:space="preserve">к АВС, вписанный в окружность радиуса R, повернут вокруг </w:t>
      </w:r>
      <w:r>
        <w:rPr>
          <w:sz w:val="26"/>
          <w:szCs w:val="26"/>
        </w:rPr>
        <w:t xml:space="preserve">её </w:t>
      </w:r>
      <w:r w:rsidRPr="00076EE5">
        <w:rPr>
          <w:sz w:val="26"/>
          <w:szCs w:val="26"/>
        </w:rPr>
        <w:t xml:space="preserve">центра на 90 градусов в положение </w:t>
      </w:r>
      <w:r w:rsidRPr="0048043F">
        <w:rPr>
          <w:sz w:val="28"/>
          <w:szCs w:val="28"/>
        </w:rPr>
        <w:t>А</w:t>
      </w:r>
      <w:r w:rsidRPr="0048043F">
        <w:rPr>
          <w:sz w:val="28"/>
          <w:szCs w:val="28"/>
          <w:vertAlign w:val="subscript"/>
        </w:rPr>
        <w:t>1</w:t>
      </w:r>
      <w:r w:rsidRPr="00076EE5">
        <w:rPr>
          <w:sz w:val="26"/>
          <w:szCs w:val="26"/>
        </w:rPr>
        <w:t>В</w:t>
      </w:r>
      <w:r w:rsidRPr="0048043F">
        <w:rPr>
          <w:sz w:val="28"/>
          <w:szCs w:val="28"/>
          <w:vertAlign w:val="subscript"/>
        </w:rPr>
        <w:t>1</w:t>
      </w:r>
      <w:r w:rsidRPr="00076EE5">
        <w:rPr>
          <w:sz w:val="26"/>
          <w:szCs w:val="26"/>
        </w:rPr>
        <w:t>С</w:t>
      </w:r>
      <w:r w:rsidRPr="0048043F">
        <w:rPr>
          <w:sz w:val="28"/>
          <w:szCs w:val="28"/>
          <w:vertAlign w:val="subscript"/>
        </w:rPr>
        <w:t>1</w:t>
      </w:r>
      <w:r w:rsidRPr="00076EE5">
        <w:rPr>
          <w:sz w:val="26"/>
          <w:szCs w:val="26"/>
        </w:rPr>
        <w:t>. Найти площадь фигуры А</w:t>
      </w:r>
      <w:r w:rsidRPr="0048043F">
        <w:rPr>
          <w:sz w:val="28"/>
          <w:szCs w:val="28"/>
        </w:rPr>
        <w:t>А</w:t>
      </w:r>
      <w:r w:rsidRPr="0048043F">
        <w:rPr>
          <w:sz w:val="28"/>
          <w:szCs w:val="28"/>
          <w:vertAlign w:val="subscript"/>
        </w:rPr>
        <w:t>1</w:t>
      </w:r>
      <w:r w:rsidRPr="00076EE5">
        <w:rPr>
          <w:sz w:val="26"/>
          <w:szCs w:val="26"/>
        </w:rPr>
        <w:t>ВВ</w:t>
      </w:r>
      <w:r w:rsidRPr="0048043F">
        <w:rPr>
          <w:sz w:val="28"/>
          <w:szCs w:val="28"/>
          <w:vertAlign w:val="subscript"/>
        </w:rPr>
        <w:t>1</w:t>
      </w:r>
      <w:r w:rsidRPr="00076EE5">
        <w:rPr>
          <w:sz w:val="26"/>
          <w:szCs w:val="26"/>
        </w:rPr>
        <w:t>СС</w:t>
      </w:r>
      <w:r w:rsidRPr="0048043F">
        <w:rPr>
          <w:sz w:val="28"/>
          <w:szCs w:val="28"/>
          <w:vertAlign w:val="subscript"/>
        </w:rPr>
        <w:t>1</w:t>
      </w:r>
      <w:r w:rsidRPr="00076EE5">
        <w:rPr>
          <w:sz w:val="26"/>
          <w:szCs w:val="26"/>
        </w:rPr>
        <w:t>. (3</w:t>
      </w:r>
      <w:r w:rsidR="00440C2F">
        <w:rPr>
          <w:sz w:val="26"/>
          <w:szCs w:val="26"/>
        </w:rPr>
        <w:t>)</w:t>
      </w:r>
      <w:bookmarkStart w:id="0" w:name="_GoBack"/>
      <w:bookmarkEnd w:id="0"/>
    </w:p>
    <w:p w:rsidR="00E025A6" w:rsidRPr="00076EE5" w:rsidRDefault="00E025A6" w:rsidP="00E025A6">
      <w:pPr>
        <w:widowControl w:val="0"/>
        <w:ind w:left="-1134"/>
        <w:jc w:val="both"/>
        <w:rPr>
          <w:sz w:val="26"/>
          <w:szCs w:val="26"/>
        </w:rPr>
      </w:pPr>
      <w:r w:rsidRPr="00076EE5">
        <w:rPr>
          <w:sz w:val="26"/>
          <w:szCs w:val="26"/>
        </w:rPr>
        <w:t>3</w:t>
      </w:r>
      <w:r>
        <w:rPr>
          <w:sz w:val="26"/>
          <w:szCs w:val="26"/>
        </w:rPr>
        <w:t>8</w:t>
      </w:r>
      <w:r w:rsidRPr="00076EE5">
        <w:rPr>
          <w:sz w:val="26"/>
          <w:szCs w:val="26"/>
        </w:rPr>
        <w:t xml:space="preserve">-2. Построить правильный </w:t>
      </w:r>
      <w:proofErr w:type="spellStart"/>
      <w:r w:rsidRPr="00076EE5">
        <w:rPr>
          <w:sz w:val="26"/>
          <w:szCs w:val="26"/>
        </w:rPr>
        <w:t>тр</w:t>
      </w:r>
      <w:proofErr w:type="spellEnd"/>
      <w:r>
        <w:rPr>
          <w:sz w:val="26"/>
          <w:szCs w:val="26"/>
        </w:rPr>
        <w:t>-</w:t>
      </w:r>
      <w:r w:rsidRPr="00076EE5">
        <w:rPr>
          <w:sz w:val="26"/>
          <w:szCs w:val="26"/>
        </w:rPr>
        <w:t xml:space="preserve">к так, чтобы одна из его вершин была данной точкой </w:t>
      </w:r>
      <w:proofErr w:type="gramStart"/>
      <w:r w:rsidRPr="00076EE5">
        <w:rPr>
          <w:sz w:val="26"/>
          <w:szCs w:val="26"/>
        </w:rPr>
        <w:t>Р</w:t>
      </w:r>
      <w:proofErr w:type="gramEnd"/>
      <w:r w:rsidRPr="00076EE5">
        <w:rPr>
          <w:sz w:val="26"/>
          <w:szCs w:val="26"/>
        </w:rPr>
        <w:t xml:space="preserve">, другая лежала на данной прямой а, а третья – на данной прямой b. (3) </w:t>
      </w:r>
    </w:p>
    <w:p w:rsidR="00E025A6" w:rsidRPr="00076EE5" w:rsidRDefault="00E025A6" w:rsidP="00E025A6">
      <w:pPr>
        <w:widowControl w:val="0"/>
        <w:ind w:left="-1134"/>
        <w:jc w:val="both"/>
        <w:rPr>
          <w:sz w:val="26"/>
          <w:szCs w:val="26"/>
        </w:rPr>
      </w:pPr>
      <w:r w:rsidRPr="00076EE5">
        <w:rPr>
          <w:sz w:val="26"/>
          <w:szCs w:val="26"/>
        </w:rPr>
        <w:t>3</w:t>
      </w:r>
      <w:r>
        <w:rPr>
          <w:sz w:val="26"/>
          <w:szCs w:val="26"/>
        </w:rPr>
        <w:t>8</w:t>
      </w:r>
      <w:r w:rsidRPr="00076EE5">
        <w:rPr>
          <w:sz w:val="26"/>
          <w:szCs w:val="26"/>
        </w:rPr>
        <w:t xml:space="preserve">-3. Катеты </w:t>
      </w:r>
      <w:proofErr w:type="gramStart"/>
      <w:r w:rsidRPr="00076EE5">
        <w:rPr>
          <w:sz w:val="26"/>
          <w:szCs w:val="26"/>
        </w:rPr>
        <w:t>п</w:t>
      </w:r>
      <w:proofErr w:type="gramEnd"/>
      <w:r w:rsidRPr="00076EE5">
        <w:rPr>
          <w:sz w:val="26"/>
          <w:szCs w:val="26"/>
        </w:rPr>
        <w:t>/</w:t>
      </w:r>
      <w:proofErr w:type="spellStart"/>
      <w:r w:rsidRPr="00076EE5">
        <w:rPr>
          <w:sz w:val="26"/>
          <w:szCs w:val="26"/>
        </w:rPr>
        <w:t>уг</w:t>
      </w:r>
      <w:proofErr w:type="spellEnd"/>
      <w:r w:rsidRPr="00076EE5">
        <w:rPr>
          <w:sz w:val="26"/>
          <w:szCs w:val="26"/>
        </w:rPr>
        <w:t xml:space="preserve"> </w:t>
      </w:r>
      <w:proofErr w:type="spellStart"/>
      <w:r w:rsidRPr="00076EE5">
        <w:rPr>
          <w:sz w:val="26"/>
          <w:szCs w:val="26"/>
        </w:rPr>
        <w:t>тр</w:t>
      </w:r>
      <w:proofErr w:type="spellEnd"/>
      <w:r w:rsidRPr="00076EE5">
        <w:rPr>
          <w:sz w:val="26"/>
          <w:szCs w:val="26"/>
        </w:rPr>
        <w:t xml:space="preserve">-ка – 3 и 4. Найти площадь </w:t>
      </w:r>
      <w:proofErr w:type="spellStart"/>
      <w:r w:rsidRPr="00076EE5">
        <w:rPr>
          <w:sz w:val="26"/>
          <w:szCs w:val="26"/>
        </w:rPr>
        <w:t>тр</w:t>
      </w:r>
      <w:proofErr w:type="spellEnd"/>
      <w:r w:rsidRPr="00076EE5">
        <w:rPr>
          <w:sz w:val="26"/>
          <w:szCs w:val="26"/>
        </w:rPr>
        <w:t xml:space="preserve">-ка с вершинами в точках касания вписанной окружности. (4) </w:t>
      </w:r>
    </w:p>
    <w:p w:rsidR="00E025A6" w:rsidRPr="00076EE5" w:rsidRDefault="00E025A6" w:rsidP="00E025A6">
      <w:pPr>
        <w:widowControl w:val="0"/>
        <w:ind w:left="-1134"/>
        <w:jc w:val="both"/>
        <w:rPr>
          <w:sz w:val="26"/>
          <w:szCs w:val="26"/>
        </w:rPr>
      </w:pPr>
      <w:r w:rsidRPr="00076EE5">
        <w:rPr>
          <w:sz w:val="26"/>
          <w:szCs w:val="26"/>
        </w:rPr>
        <w:t>3</w:t>
      </w:r>
      <w:r>
        <w:rPr>
          <w:sz w:val="26"/>
          <w:szCs w:val="26"/>
        </w:rPr>
        <w:t>8</w:t>
      </w:r>
      <w:r w:rsidRPr="00076EE5">
        <w:rPr>
          <w:sz w:val="26"/>
          <w:szCs w:val="26"/>
        </w:rPr>
        <w:t xml:space="preserve">-4. Окружность, вписанная в </w:t>
      </w:r>
      <w:proofErr w:type="spellStart"/>
      <w:r w:rsidRPr="00076EE5">
        <w:rPr>
          <w:sz w:val="26"/>
          <w:szCs w:val="26"/>
        </w:rPr>
        <w:t>тр</w:t>
      </w:r>
      <w:proofErr w:type="spellEnd"/>
      <w:r>
        <w:rPr>
          <w:sz w:val="26"/>
          <w:szCs w:val="26"/>
        </w:rPr>
        <w:t>-</w:t>
      </w:r>
      <w:r w:rsidRPr="00076EE5">
        <w:rPr>
          <w:sz w:val="26"/>
          <w:szCs w:val="26"/>
        </w:rPr>
        <w:t>к KLM, касается сторон KL, LM и MK в точках A, B и C соответственно. Най</w:t>
      </w:r>
      <w:r>
        <w:rPr>
          <w:sz w:val="26"/>
          <w:szCs w:val="26"/>
        </w:rPr>
        <w:t>т</w:t>
      </w:r>
      <w:r w:rsidRPr="00076EE5">
        <w:rPr>
          <w:sz w:val="26"/>
          <w:szCs w:val="26"/>
        </w:rPr>
        <w:t xml:space="preserve">и отношение LB:BM, если известно, что </w:t>
      </w:r>
      <w:r w:rsidRPr="00076EE5">
        <w:rPr>
          <w:sz w:val="26"/>
          <w:szCs w:val="26"/>
        </w:rPr>
        <w:object w:dxaOrig="1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25pt;height:13.75pt" o:ole="">
            <v:imagedata r:id="rId7" o:title=""/>
          </v:shape>
          <o:OLEObject Type="Embed" ProgID="Equation.DSMT4" ShapeID="_x0000_i1025" DrawAspect="Content" ObjectID="_1651003710" r:id="rId8"/>
        </w:object>
      </w:r>
      <w:r w:rsidRPr="00076EE5">
        <w:rPr>
          <w:sz w:val="26"/>
          <w:szCs w:val="26"/>
        </w:rPr>
        <w:t xml:space="preserve"> и </w:t>
      </w:r>
      <w:r w:rsidRPr="00076EE5">
        <w:rPr>
          <w:sz w:val="26"/>
          <w:szCs w:val="26"/>
        </w:rPr>
        <w:object w:dxaOrig="1320" w:dyaOrig="279">
          <v:shape id="_x0000_i1026" type="#_x0000_t75" style="width:65.75pt;height:13.75pt" o:ole="">
            <v:imagedata r:id="rId9" o:title=""/>
          </v:shape>
          <o:OLEObject Type="Embed" ProgID="Equation.DSMT4" ShapeID="_x0000_i1026" DrawAspect="Content" ObjectID="_1651003711" r:id="rId10"/>
        </w:object>
      </w:r>
      <w:r w:rsidRPr="00076EE5">
        <w:rPr>
          <w:sz w:val="26"/>
          <w:szCs w:val="26"/>
        </w:rPr>
        <w:t xml:space="preserve">.(3) </w:t>
      </w:r>
    </w:p>
    <w:p w:rsidR="004F0097" w:rsidRPr="00E025A6" w:rsidRDefault="004F0097" w:rsidP="00E025A6"/>
    <w:sectPr w:rsidR="004F0097" w:rsidRPr="00E025A6" w:rsidSect="007D6C96">
      <w:pgSz w:w="11906" w:h="16838"/>
      <w:pgMar w:top="709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C64B48"/>
    <w:rsid w:val="000023D7"/>
    <w:rsid w:val="000048E4"/>
    <w:rsid w:val="00004A00"/>
    <w:rsid w:val="00004F0C"/>
    <w:rsid w:val="00010698"/>
    <w:rsid w:val="00010C60"/>
    <w:rsid w:val="00020E06"/>
    <w:rsid w:val="00026D63"/>
    <w:rsid w:val="00026EFB"/>
    <w:rsid w:val="00033CE5"/>
    <w:rsid w:val="00035399"/>
    <w:rsid w:val="00037AFE"/>
    <w:rsid w:val="0004214D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928CA"/>
    <w:rsid w:val="000A22DC"/>
    <w:rsid w:val="000A2F5F"/>
    <w:rsid w:val="000A72EF"/>
    <w:rsid w:val="000B160C"/>
    <w:rsid w:val="000B16DF"/>
    <w:rsid w:val="000B1B8C"/>
    <w:rsid w:val="000C06B7"/>
    <w:rsid w:val="000C4DA1"/>
    <w:rsid w:val="000C5250"/>
    <w:rsid w:val="000E405E"/>
    <w:rsid w:val="000E4277"/>
    <w:rsid w:val="000E55E1"/>
    <w:rsid w:val="001019C6"/>
    <w:rsid w:val="00111382"/>
    <w:rsid w:val="00113C8B"/>
    <w:rsid w:val="001141A1"/>
    <w:rsid w:val="001176F3"/>
    <w:rsid w:val="0012317E"/>
    <w:rsid w:val="00123DDF"/>
    <w:rsid w:val="0012479E"/>
    <w:rsid w:val="001248A9"/>
    <w:rsid w:val="00127620"/>
    <w:rsid w:val="00137E3C"/>
    <w:rsid w:val="00143127"/>
    <w:rsid w:val="001465C6"/>
    <w:rsid w:val="00151E8C"/>
    <w:rsid w:val="00152017"/>
    <w:rsid w:val="0015359D"/>
    <w:rsid w:val="00161984"/>
    <w:rsid w:val="00164FDE"/>
    <w:rsid w:val="0018001D"/>
    <w:rsid w:val="00180785"/>
    <w:rsid w:val="00185ED2"/>
    <w:rsid w:val="00186057"/>
    <w:rsid w:val="00194191"/>
    <w:rsid w:val="001953DC"/>
    <w:rsid w:val="001A0FF9"/>
    <w:rsid w:val="001A6202"/>
    <w:rsid w:val="001A6723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5777"/>
    <w:rsid w:val="001D6DD1"/>
    <w:rsid w:val="001D7390"/>
    <w:rsid w:val="001E27C8"/>
    <w:rsid w:val="001E5618"/>
    <w:rsid w:val="001E6A35"/>
    <w:rsid w:val="001F069A"/>
    <w:rsid w:val="001F1F8A"/>
    <w:rsid w:val="001F3106"/>
    <w:rsid w:val="002003F9"/>
    <w:rsid w:val="00202197"/>
    <w:rsid w:val="00203C08"/>
    <w:rsid w:val="00204119"/>
    <w:rsid w:val="002074D1"/>
    <w:rsid w:val="00207D72"/>
    <w:rsid w:val="00207FE3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0D19"/>
    <w:rsid w:val="00251B42"/>
    <w:rsid w:val="00251C59"/>
    <w:rsid w:val="00252772"/>
    <w:rsid w:val="00254DA4"/>
    <w:rsid w:val="0025616E"/>
    <w:rsid w:val="00257A7D"/>
    <w:rsid w:val="00263BD5"/>
    <w:rsid w:val="00270472"/>
    <w:rsid w:val="00287617"/>
    <w:rsid w:val="0029408B"/>
    <w:rsid w:val="002A2E89"/>
    <w:rsid w:val="002A4498"/>
    <w:rsid w:val="002B66EA"/>
    <w:rsid w:val="002B7F97"/>
    <w:rsid w:val="002C00DB"/>
    <w:rsid w:val="002C3952"/>
    <w:rsid w:val="002C4A07"/>
    <w:rsid w:val="002C7C97"/>
    <w:rsid w:val="002D0DF3"/>
    <w:rsid w:val="002D510A"/>
    <w:rsid w:val="002E1F9E"/>
    <w:rsid w:val="002E48D8"/>
    <w:rsid w:val="002E6071"/>
    <w:rsid w:val="002F00DE"/>
    <w:rsid w:val="002F4D79"/>
    <w:rsid w:val="002F574C"/>
    <w:rsid w:val="0030240C"/>
    <w:rsid w:val="0030394A"/>
    <w:rsid w:val="00305BF7"/>
    <w:rsid w:val="00305DA4"/>
    <w:rsid w:val="00310320"/>
    <w:rsid w:val="0031043A"/>
    <w:rsid w:val="00311768"/>
    <w:rsid w:val="00313A21"/>
    <w:rsid w:val="00315AA2"/>
    <w:rsid w:val="00315CA8"/>
    <w:rsid w:val="003168CA"/>
    <w:rsid w:val="00316AB1"/>
    <w:rsid w:val="00324FE8"/>
    <w:rsid w:val="00327840"/>
    <w:rsid w:val="003333D2"/>
    <w:rsid w:val="00333CEA"/>
    <w:rsid w:val="00335C08"/>
    <w:rsid w:val="00336C74"/>
    <w:rsid w:val="00337E02"/>
    <w:rsid w:val="00337F3C"/>
    <w:rsid w:val="003402CD"/>
    <w:rsid w:val="003479D5"/>
    <w:rsid w:val="0035382B"/>
    <w:rsid w:val="00354B2F"/>
    <w:rsid w:val="0035544A"/>
    <w:rsid w:val="00356D47"/>
    <w:rsid w:val="00360529"/>
    <w:rsid w:val="00370407"/>
    <w:rsid w:val="003725D6"/>
    <w:rsid w:val="00375AAA"/>
    <w:rsid w:val="00382C56"/>
    <w:rsid w:val="00382CF4"/>
    <w:rsid w:val="003845E9"/>
    <w:rsid w:val="003854BF"/>
    <w:rsid w:val="00390608"/>
    <w:rsid w:val="003963BF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341C"/>
    <w:rsid w:val="003E4160"/>
    <w:rsid w:val="003E432D"/>
    <w:rsid w:val="003E471A"/>
    <w:rsid w:val="003E49F7"/>
    <w:rsid w:val="003F080F"/>
    <w:rsid w:val="003F2A9C"/>
    <w:rsid w:val="003F39C2"/>
    <w:rsid w:val="004003E7"/>
    <w:rsid w:val="00401112"/>
    <w:rsid w:val="00404587"/>
    <w:rsid w:val="0040795D"/>
    <w:rsid w:val="004135C0"/>
    <w:rsid w:val="00414DB4"/>
    <w:rsid w:val="00416021"/>
    <w:rsid w:val="00416E46"/>
    <w:rsid w:val="00417EE7"/>
    <w:rsid w:val="004332AA"/>
    <w:rsid w:val="00434EDB"/>
    <w:rsid w:val="00440C2F"/>
    <w:rsid w:val="004459B3"/>
    <w:rsid w:val="00446207"/>
    <w:rsid w:val="004510F2"/>
    <w:rsid w:val="0046435F"/>
    <w:rsid w:val="00465E96"/>
    <w:rsid w:val="0047099A"/>
    <w:rsid w:val="00476A03"/>
    <w:rsid w:val="004861BB"/>
    <w:rsid w:val="0049035C"/>
    <w:rsid w:val="004B5192"/>
    <w:rsid w:val="004C4FCE"/>
    <w:rsid w:val="004D2E22"/>
    <w:rsid w:val="004D3A39"/>
    <w:rsid w:val="004E0181"/>
    <w:rsid w:val="004E052C"/>
    <w:rsid w:val="004E07C0"/>
    <w:rsid w:val="004E44C1"/>
    <w:rsid w:val="004E48FC"/>
    <w:rsid w:val="004E4DF4"/>
    <w:rsid w:val="004E64DF"/>
    <w:rsid w:val="004E67CF"/>
    <w:rsid w:val="004E779C"/>
    <w:rsid w:val="004F0097"/>
    <w:rsid w:val="004F47AB"/>
    <w:rsid w:val="004F4F97"/>
    <w:rsid w:val="00500471"/>
    <w:rsid w:val="0051411C"/>
    <w:rsid w:val="00516510"/>
    <w:rsid w:val="00523737"/>
    <w:rsid w:val="005247B6"/>
    <w:rsid w:val="00524994"/>
    <w:rsid w:val="00527233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4DB7"/>
    <w:rsid w:val="00555674"/>
    <w:rsid w:val="0055767B"/>
    <w:rsid w:val="00557C87"/>
    <w:rsid w:val="005601E0"/>
    <w:rsid w:val="00561740"/>
    <w:rsid w:val="0057455A"/>
    <w:rsid w:val="005819B0"/>
    <w:rsid w:val="0058590C"/>
    <w:rsid w:val="00587C9A"/>
    <w:rsid w:val="005A42BB"/>
    <w:rsid w:val="005B1DFD"/>
    <w:rsid w:val="005B2144"/>
    <w:rsid w:val="005B5F7B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00ED0"/>
    <w:rsid w:val="006108FF"/>
    <w:rsid w:val="00611B13"/>
    <w:rsid w:val="006130A9"/>
    <w:rsid w:val="00614F55"/>
    <w:rsid w:val="00621D25"/>
    <w:rsid w:val="00631367"/>
    <w:rsid w:val="00635F95"/>
    <w:rsid w:val="00636FAF"/>
    <w:rsid w:val="006444CD"/>
    <w:rsid w:val="0064695F"/>
    <w:rsid w:val="006559F1"/>
    <w:rsid w:val="0065693C"/>
    <w:rsid w:val="00656B27"/>
    <w:rsid w:val="00657B37"/>
    <w:rsid w:val="0066132D"/>
    <w:rsid w:val="006713E7"/>
    <w:rsid w:val="00671A49"/>
    <w:rsid w:val="00676F7F"/>
    <w:rsid w:val="00684383"/>
    <w:rsid w:val="00685BED"/>
    <w:rsid w:val="006871F9"/>
    <w:rsid w:val="00687345"/>
    <w:rsid w:val="0069057A"/>
    <w:rsid w:val="0069350E"/>
    <w:rsid w:val="00696FC7"/>
    <w:rsid w:val="006974ED"/>
    <w:rsid w:val="006A6545"/>
    <w:rsid w:val="006A69E2"/>
    <w:rsid w:val="006B0BCE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5659"/>
    <w:rsid w:val="00705D39"/>
    <w:rsid w:val="00707218"/>
    <w:rsid w:val="007116E7"/>
    <w:rsid w:val="007152A3"/>
    <w:rsid w:val="00722524"/>
    <w:rsid w:val="00731164"/>
    <w:rsid w:val="00735F6D"/>
    <w:rsid w:val="00756EDE"/>
    <w:rsid w:val="00760541"/>
    <w:rsid w:val="007614FE"/>
    <w:rsid w:val="007620FE"/>
    <w:rsid w:val="00763302"/>
    <w:rsid w:val="007710D3"/>
    <w:rsid w:val="00772B85"/>
    <w:rsid w:val="00772F3F"/>
    <w:rsid w:val="00776862"/>
    <w:rsid w:val="00784BF9"/>
    <w:rsid w:val="00794FFB"/>
    <w:rsid w:val="00797B9E"/>
    <w:rsid w:val="007A5F02"/>
    <w:rsid w:val="007A7E3E"/>
    <w:rsid w:val="007B03D0"/>
    <w:rsid w:val="007B4F15"/>
    <w:rsid w:val="007B5828"/>
    <w:rsid w:val="007B773F"/>
    <w:rsid w:val="007C2225"/>
    <w:rsid w:val="007C48C9"/>
    <w:rsid w:val="007C6739"/>
    <w:rsid w:val="007C6B6F"/>
    <w:rsid w:val="007D0863"/>
    <w:rsid w:val="007D0DAA"/>
    <w:rsid w:val="007D232E"/>
    <w:rsid w:val="007D50CF"/>
    <w:rsid w:val="007D6C96"/>
    <w:rsid w:val="007E30AB"/>
    <w:rsid w:val="007E3B2E"/>
    <w:rsid w:val="007F6E72"/>
    <w:rsid w:val="007F7E85"/>
    <w:rsid w:val="007F7FCD"/>
    <w:rsid w:val="008054FE"/>
    <w:rsid w:val="00817ECA"/>
    <w:rsid w:val="0083115C"/>
    <w:rsid w:val="008318FC"/>
    <w:rsid w:val="00831DD8"/>
    <w:rsid w:val="00847829"/>
    <w:rsid w:val="00850029"/>
    <w:rsid w:val="008566DC"/>
    <w:rsid w:val="00856A33"/>
    <w:rsid w:val="00856DAB"/>
    <w:rsid w:val="00866E6A"/>
    <w:rsid w:val="00870DA1"/>
    <w:rsid w:val="00871AAF"/>
    <w:rsid w:val="00876D9F"/>
    <w:rsid w:val="0088446A"/>
    <w:rsid w:val="00884F20"/>
    <w:rsid w:val="00886F05"/>
    <w:rsid w:val="0089232A"/>
    <w:rsid w:val="0089410A"/>
    <w:rsid w:val="008A5E20"/>
    <w:rsid w:val="008B2BD1"/>
    <w:rsid w:val="008B5404"/>
    <w:rsid w:val="008B5D2D"/>
    <w:rsid w:val="008C1767"/>
    <w:rsid w:val="008C22B1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43FF"/>
    <w:rsid w:val="009376A0"/>
    <w:rsid w:val="00940554"/>
    <w:rsid w:val="009414B0"/>
    <w:rsid w:val="0094759A"/>
    <w:rsid w:val="00953AE0"/>
    <w:rsid w:val="009570A5"/>
    <w:rsid w:val="0096224D"/>
    <w:rsid w:val="00971C64"/>
    <w:rsid w:val="009727F6"/>
    <w:rsid w:val="00972910"/>
    <w:rsid w:val="009745BF"/>
    <w:rsid w:val="0097592C"/>
    <w:rsid w:val="00976197"/>
    <w:rsid w:val="00976DD9"/>
    <w:rsid w:val="009862A7"/>
    <w:rsid w:val="00991DA0"/>
    <w:rsid w:val="009A03D8"/>
    <w:rsid w:val="009A10EC"/>
    <w:rsid w:val="009A32C2"/>
    <w:rsid w:val="009A3764"/>
    <w:rsid w:val="009A4B5A"/>
    <w:rsid w:val="009A73BE"/>
    <w:rsid w:val="009C0C8C"/>
    <w:rsid w:val="009C10EA"/>
    <w:rsid w:val="009D2048"/>
    <w:rsid w:val="009D25FB"/>
    <w:rsid w:val="009D3F58"/>
    <w:rsid w:val="009D67E1"/>
    <w:rsid w:val="009E3754"/>
    <w:rsid w:val="009E3AE9"/>
    <w:rsid w:val="009E4048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07A5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72259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B5B0F"/>
    <w:rsid w:val="00AB7FB4"/>
    <w:rsid w:val="00AC3497"/>
    <w:rsid w:val="00AC3995"/>
    <w:rsid w:val="00AC5840"/>
    <w:rsid w:val="00AC5F28"/>
    <w:rsid w:val="00AD650C"/>
    <w:rsid w:val="00AE2428"/>
    <w:rsid w:val="00AE5D3F"/>
    <w:rsid w:val="00AE62AA"/>
    <w:rsid w:val="00AE7189"/>
    <w:rsid w:val="00AF2C40"/>
    <w:rsid w:val="00AF3944"/>
    <w:rsid w:val="00AF7EF4"/>
    <w:rsid w:val="00B0132C"/>
    <w:rsid w:val="00B053D2"/>
    <w:rsid w:val="00B11EF4"/>
    <w:rsid w:val="00B126FF"/>
    <w:rsid w:val="00B25868"/>
    <w:rsid w:val="00B33867"/>
    <w:rsid w:val="00B34DA2"/>
    <w:rsid w:val="00B40FEB"/>
    <w:rsid w:val="00B421F1"/>
    <w:rsid w:val="00B42787"/>
    <w:rsid w:val="00B46F3D"/>
    <w:rsid w:val="00B47FAA"/>
    <w:rsid w:val="00B517BE"/>
    <w:rsid w:val="00B559EA"/>
    <w:rsid w:val="00B57165"/>
    <w:rsid w:val="00B5771E"/>
    <w:rsid w:val="00B57A67"/>
    <w:rsid w:val="00B60765"/>
    <w:rsid w:val="00B64AE8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D20"/>
    <w:rsid w:val="00BE1E9D"/>
    <w:rsid w:val="00BE2D47"/>
    <w:rsid w:val="00BE3457"/>
    <w:rsid w:val="00BE6FFC"/>
    <w:rsid w:val="00BE7071"/>
    <w:rsid w:val="00BF2BC7"/>
    <w:rsid w:val="00BF45C9"/>
    <w:rsid w:val="00BF7AF0"/>
    <w:rsid w:val="00C02C1A"/>
    <w:rsid w:val="00C056DE"/>
    <w:rsid w:val="00C11639"/>
    <w:rsid w:val="00C12D2B"/>
    <w:rsid w:val="00C13A34"/>
    <w:rsid w:val="00C21DC3"/>
    <w:rsid w:val="00C23AF6"/>
    <w:rsid w:val="00C4358E"/>
    <w:rsid w:val="00C442E0"/>
    <w:rsid w:val="00C4431B"/>
    <w:rsid w:val="00C513E4"/>
    <w:rsid w:val="00C52C2B"/>
    <w:rsid w:val="00C549AB"/>
    <w:rsid w:val="00C56BB7"/>
    <w:rsid w:val="00C57D6E"/>
    <w:rsid w:val="00C60812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1891"/>
    <w:rsid w:val="00C8336B"/>
    <w:rsid w:val="00C8374C"/>
    <w:rsid w:val="00C85439"/>
    <w:rsid w:val="00C870E0"/>
    <w:rsid w:val="00C87100"/>
    <w:rsid w:val="00C90A2E"/>
    <w:rsid w:val="00C93741"/>
    <w:rsid w:val="00C94310"/>
    <w:rsid w:val="00C958DC"/>
    <w:rsid w:val="00CA147C"/>
    <w:rsid w:val="00CA2BF5"/>
    <w:rsid w:val="00CA3F29"/>
    <w:rsid w:val="00CB0D4A"/>
    <w:rsid w:val="00CB27EF"/>
    <w:rsid w:val="00CB5C42"/>
    <w:rsid w:val="00CC2B76"/>
    <w:rsid w:val="00CC500D"/>
    <w:rsid w:val="00CD2D52"/>
    <w:rsid w:val="00CD3FBC"/>
    <w:rsid w:val="00CD4045"/>
    <w:rsid w:val="00CD45AB"/>
    <w:rsid w:val="00CD4FC0"/>
    <w:rsid w:val="00CD5524"/>
    <w:rsid w:val="00CD55CB"/>
    <w:rsid w:val="00CE1CFE"/>
    <w:rsid w:val="00CF08EA"/>
    <w:rsid w:val="00CF129A"/>
    <w:rsid w:val="00CF4284"/>
    <w:rsid w:val="00CF4D12"/>
    <w:rsid w:val="00CF5F0B"/>
    <w:rsid w:val="00CF6C99"/>
    <w:rsid w:val="00CF711E"/>
    <w:rsid w:val="00D00A4E"/>
    <w:rsid w:val="00D13F6C"/>
    <w:rsid w:val="00D14262"/>
    <w:rsid w:val="00D15A2B"/>
    <w:rsid w:val="00D17388"/>
    <w:rsid w:val="00D2044D"/>
    <w:rsid w:val="00D22F58"/>
    <w:rsid w:val="00D25A7D"/>
    <w:rsid w:val="00D260AE"/>
    <w:rsid w:val="00D27CBF"/>
    <w:rsid w:val="00D35FCF"/>
    <w:rsid w:val="00D41920"/>
    <w:rsid w:val="00D4717A"/>
    <w:rsid w:val="00D63D49"/>
    <w:rsid w:val="00D63F9C"/>
    <w:rsid w:val="00D72A67"/>
    <w:rsid w:val="00D77FCD"/>
    <w:rsid w:val="00D83175"/>
    <w:rsid w:val="00D831E4"/>
    <w:rsid w:val="00D855C1"/>
    <w:rsid w:val="00D85A02"/>
    <w:rsid w:val="00D90969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22F3"/>
    <w:rsid w:val="00DD5A02"/>
    <w:rsid w:val="00DD620D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23AB"/>
    <w:rsid w:val="00E025A6"/>
    <w:rsid w:val="00E055DB"/>
    <w:rsid w:val="00E072C2"/>
    <w:rsid w:val="00E1043B"/>
    <w:rsid w:val="00E172DA"/>
    <w:rsid w:val="00E23FF8"/>
    <w:rsid w:val="00E31BD8"/>
    <w:rsid w:val="00E347B4"/>
    <w:rsid w:val="00E407A0"/>
    <w:rsid w:val="00E43922"/>
    <w:rsid w:val="00E55221"/>
    <w:rsid w:val="00E5714A"/>
    <w:rsid w:val="00E623FC"/>
    <w:rsid w:val="00E634EB"/>
    <w:rsid w:val="00E67619"/>
    <w:rsid w:val="00E72CC4"/>
    <w:rsid w:val="00E77709"/>
    <w:rsid w:val="00E80C42"/>
    <w:rsid w:val="00E81793"/>
    <w:rsid w:val="00E83C52"/>
    <w:rsid w:val="00E87A2A"/>
    <w:rsid w:val="00E95FD8"/>
    <w:rsid w:val="00E97B64"/>
    <w:rsid w:val="00EA01AC"/>
    <w:rsid w:val="00EA661B"/>
    <w:rsid w:val="00EB1333"/>
    <w:rsid w:val="00EB343D"/>
    <w:rsid w:val="00EB6F5B"/>
    <w:rsid w:val="00EC4579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3224"/>
    <w:rsid w:val="00F5480C"/>
    <w:rsid w:val="00F63FB5"/>
    <w:rsid w:val="00F6462B"/>
    <w:rsid w:val="00F64902"/>
    <w:rsid w:val="00F81E48"/>
    <w:rsid w:val="00F8673E"/>
    <w:rsid w:val="00F8749A"/>
    <w:rsid w:val="00FB65A3"/>
    <w:rsid w:val="00FB75DF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basedOn w:val="a0"/>
    <w:rsid w:val="00554DB7"/>
  </w:style>
  <w:style w:type="character" w:customStyle="1" w:styleId="mjxassistivemathml">
    <w:name w:val="mjx_assistive_mathml"/>
    <w:basedOn w:val="a0"/>
    <w:rsid w:val="00554DB7"/>
  </w:style>
  <w:style w:type="character" w:customStyle="1" w:styleId="mo">
    <w:name w:val="mo"/>
    <w:basedOn w:val="a0"/>
    <w:rsid w:val="00554DB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0A791EE-22C4-4601-9613-C550F111CD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3</Words>
  <Characters>534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Игорь</cp:lastModifiedBy>
  <cp:revision>4</cp:revision>
  <cp:lastPrinted>2019-04-21T14:10:00Z</cp:lastPrinted>
  <dcterms:created xsi:type="dcterms:W3CDTF">2020-05-14T20:20:00Z</dcterms:created>
  <dcterms:modified xsi:type="dcterms:W3CDTF">2020-05-14T20:21:00Z</dcterms:modified>
</cp:coreProperties>
</file>